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61" r:id="rId5"/>
    <p:sldId id="262" r:id="rId6"/>
    <p:sldId id="266" r:id="rId7"/>
    <p:sldId id="267" r:id="rId8"/>
    <p:sldId id="259" r:id="rId9"/>
    <p:sldId id="260" r:id="rId10"/>
    <p:sldId id="264" r:id="rId11"/>
    <p:sldId id="265" r:id="rId12"/>
    <p:sldId id="263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774" autoAdjust="0"/>
  </p:normalViewPr>
  <p:slideViewPr>
    <p:cSldViewPr snapToGrid="0">
      <p:cViewPr varScale="1">
        <p:scale>
          <a:sx n="91" d="100"/>
          <a:sy n="91" d="100"/>
        </p:scale>
        <p:origin x="123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9AE95-EF91-455C-9D45-5F55244D8EB5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559D5-C292-4352-B999-1561170BE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6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им из конструктивных подходов является использование моделей в виде последовательност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В частности, Винер показал, что функциональный ряд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оценки и идентификации нелинейных систем [6]. Основная проблема, с которой приходится при этом сталкиваться, это сложность определения ядер ряда. Поэтому на этом пути пока не достигнуто значительных успехов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16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4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13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85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31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527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317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93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384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59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37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61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7BE0053-6D77-47ED-9F5C-A3666916E824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713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>
            <a:noAutofit/>
          </a:bodyPr>
          <a:lstStyle/>
          <a:p>
            <a:pPr algn="ctr"/>
            <a:r>
              <a:rPr lang="ru-RU" sz="5400" b="1" dirty="0"/>
              <a:t>ВОС­СТА­НОВ­ЛЕ­НИЕ ИЗО­БРА­ЖЕ­НИЙ НЕЛИНЕЙНЫМИ ФИЛЬТРАМИ, </a:t>
            </a:r>
            <a:br>
              <a:rPr lang="ru-RU" sz="5400" b="1" dirty="0"/>
            </a:br>
            <a:r>
              <a:rPr lang="ru-RU" sz="5400" b="1" dirty="0"/>
              <a:t>ПОЛУЧЕННЫМИ ИДЕНТИФИКАЦИЕЙ ЛИНЕЙНОЙ ПО ПАРАМЕТРАМ МОДЕЛИ</a:t>
            </a:r>
            <a:endParaRPr lang="en-US" sz="5400" b="1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00050" y="4455620"/>
            <a:ext cx="10333996" cy="1143000"/>
          </a:xfrm>
        </p:spPr>
        <p:txBody>
          <a:bodyPr numCol="1">
            <a:normAutofit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ладчик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Елкин Д.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				Фурсов 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.А</a:t>
            </a:r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625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2. Нелинейный фильтр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 smtClean="0"/>
              <a:t>=5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214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2. Сравнение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 smtClean="0"/>
              <a:t>=5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           </a:t>
            </a:r>
            <a:r>
              <a:rPr lang="ru-RU" dirty="0" smtClean="0"/>
              <a:t>                     Нелинейный фильтр                      </a:t>
            </a:r>
            <a:r>
              <a:rPr lang="en-US" dirty="0" smtClean="0"/>
              <a:t> </a:t>
            </a:r>
            <a:r>
              <a:rPr lang="ru-RU" dirty="0" err="1" smtClean="0"/>
              <a:t>Винеровский</a:t>
            </a:r>
            <a:r>
              <a:rPr lang="ru-RU" dirty="0" smtClean="0"/>
              <a:t> фильтр (</a:t>
            </a:r>
            <a:r>
              <a:rPr lang="en-US" dirty="0" err="1" smtClean="0"/>
              <a:t>OpenC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758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исленное сравнение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475826"/>
              </p:ext>
            </p:extLst>
          </p:nvPr>
        </p:nvGraphicFramePr>
        <p:xfrm>
          <a:off x="1097280" y="2023963"/>
          <a:ext cx="10058400" cy="39684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14600"/>
                <a:gridCol w="2514600"/>
                <a:gridCol w="2514600"/>
                <a:gridCol w="2514600"/>
              </a:tblGrid>
              <a:tr h="793693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el-GR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σ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-размытия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>
                          <a:effectLst/>
                        </a:rPr>
                        <a:t>Фильтр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>
                          <a:effectLst/>
                        </a:rPr>
                        <a:t>СКО «Лена»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>
                          <a:effectLst/>
                        </a:rPr>
                        <a:t>СКО «Город»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93693">
                <a:tc row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Нелинейный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>
                          <a:effectLst/>
                        </a:rPr>
                        <a:t>8.82567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>
                          <a:effectLst/>
                        </a:rPr>
                        <a:t>15.16825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936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en-US" sz="2400" dirty="0" err="1">
                          <a:effectLst/>
                        </a:rPr>
                        <a:t>OpenCV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9.82379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19.37412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93693">
                <a:tc row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Нелинейный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en-US" sz="2400" dirty="0">
                          <a:effectLst/>
                        </a:rPr>
                        <a:t>12.00680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en-US" sz="2400">
                          <a:effectLst/>
                        </a:rPr>
                        <a:t>23.63271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936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en-US" sz="2400" dirty="0" err="1">
                          <a:effectLst/>
                        </a:rPr>
                        <a:t>OpenCV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13.21661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23.80030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5968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лином </a:t>
            </a:r>
            <a:r>
              <a:rPr lang="ru-RU" dirty="0" err="1" smtClean="0"/>
              <a:t>Колмагорова-Габора</a:t>
            </a:r>
            <a:r>
              <a:rPr lang="ru-RU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ru-RU" dirty="0" smtClean="0"/>
              <a:t>Матричное соотношение:</a:t>
            </a:r>
            <a:endParaRPr lang="en-US" dirty="0" smtClean="0"/>
          </a:p>
          <a:p>
            <a:endParaRPr lang="en-US" dirty="0"/>
          </a:p>
          <a:p>
            <a:r>
              <a:rPr lang="ru-RU" dirty="0"/>
              <a:t>Задача заключается в том, чтобы по одной реализации (фрагменту изображения) построить оценку    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наблюдения             -матрице     и           -вектору                     , при неизвестном           -векторе ошибок</a:t>
            </a:r>
            <a:r>
              <a:rPr lang="en-US" dirty="0"/>
              <a:t>  </a:t>
            </a:r>
            <a:r>
              <a:rPr lang="ru-RU" dirty="0"/>
              <a:t> </a:t>
            </a:r>
            <a:endParaRPr lang="ru-RU" b="1" dirty="0"/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2138023"/>
            <a:ext cx="9860880" cy="100174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53637"/>
              </p:ext>
            </p:extLst>
          </p:nvPr>
        </p:nvGraphicFramePr>
        <p:xfrm>
          <a:off x="4064633" y="3664533"/>
          <a:ext cx="1585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633" y="3664533"/>
                        <a:ext cx="158591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72926"/>
              </p:ext>
            </p:extLst>
          </p:nvPr>
        </p:nvGraphicFramePr>
        <p:xfrm>
          <a:off x="3148148" y="4788947"/>
          <a:ext cx="1476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7" imgW="152280" imgH="330120" progId="Equation.DSMT4">
                  <p:embed/>
                </p:oleObj>
              </mc:Choice>
              <mc:Fallback>
                <p:oleObj name="Equation" r:id="rId7" imgW="15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148" y="4788947"/>
                        <a:ext cx="14763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49834"/>
              </p:ext>
            </p:extLst>
          </p:nvPr>
        </p:nvGraphicFramePr>
        <p:xfrm>
          <a:off x="2610515" y="5165142"/>
          <a:ext cx="744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15" y="5165142"/>
                        <a:ext cx="744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12846"/>
              </p:ext>
            </p:extLst>
          </p:nvPr>
        </p:nvGraphicFramePr>
        <p:xfrm>
          <a:off x="4292630" y="5175870"/>
          <a:ext cx="2190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30" y="5175870"/>
                        <a:ext cx="219075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91973"/>
              </p:ext>
            </p:extLst>
          </p:nvPr>
        </p:nvGraphicFramePr>
        <p:xfrm>
          <a:off x="4776023" y="517587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23" y="5175870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95290"/>
              </p:ext>
            </p:extLst>
          </p:nvPr>
        </p:nvGraphicFramePr>
        <p:xfrm>
          <a:off x="6331560" y="5104687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15" imgW="1117440" imgH="380880" progId="Equation.DSMT4">
                  <p:embed/>
                </p:oleObj>
              </mc:Choice>
              <mc:Fallback>
                <p:oleObj name="Equation" r:id="rId1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60" y="5104687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69875"/>
              </p:ext>
            </p:extLst>
          </p:nvPr>
        </p:nvGraphicFramePr>
        <p:xfrm>
          <a:off x="9518679" y="5174537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679" y="5174537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63228"/>
              </p:ext>
            </p:extLst>
          </p:nvPr>
        </p:nvGraphicFramePr>
        <p:xfrm>
          <a:off x="2104778" y="5452699"/>
          <a:ext cx="228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19" imgW="241200" imgH="291960" progId="Equation.DSMT4">
                  <p:embed/>
                </p:oleObj>
              </mc:Choice>
              <mc:Fallback>
                <p:oleObj name="Equation" r:id="rId19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78" y="5452699"/>
                        <a:ext cx="2286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563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ификация модели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580" y="2184019"/>
            <a:ext cx="3467100" cy="3505200"/>
          </a:xfr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82066" y="29473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86143"/>
              </p:ext>
            </p:extLst>
          </p:nvPr>
        </p:nvGraphicFramePr>
        <p:xfrm>
          <a:off x="1132196" y="2395729"/>
          <a:ext cx="280650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96" y="2395729"/>
                        <a:ext cx="2806505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98471" y="3055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19177"/>
              </p:ext>
            </p:extLst>
          </p:nvPr>
        </p:nvGraphicFramePr>
        <p:xfrm>
          <a:off x="1097280" y="3425254"/>
          <a:ext cx="564462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2628720" imgH="380880" progId="Equation.DSMT4">
                  <p:embed/>
                </p:oleObj>
              </mc:Choice>
              <mc:Fallback>
                <p:oleObj name="Equation" r:id="rId7" imgW="26287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425254"/>
                        <a:ext cx="5644625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602736" y="20665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4098"/>
              </p:ext>
            </p:extLst>
          </p:nvPr>
        </p:nvGraphicFramePr>
        <p:xfrm>
          <a:off x="1097280" y="4454779"/>
          <a:ext cx="508547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2298700" imgH="368300" progId="Equation.DSMT4">
                  <p:embed/>
                </p:oleObj>
              </mc:Choice>
              <mc:Fallback>
                <p:oleObj name="Equation" r:id="rId9" imgW="2298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4454779"/>
                        <a:ext cx="508547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0275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ru-RU" dirty="0"/>
              <a:t>3</a:t>
            </a:r>
            <a:r>
              <a:rPr lang="ru-RU" dirty="0" smtClean="0"/>
              <a:t>. Нелинейный фильтр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/>
              <a:t>=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35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ru-RU" dirty="0"/>
              <a:t>3</a:t>
            </a:r>
            <a:r>
              <a:rPr lang="ru-RU" dirty="0" smtClean="0"/>
              <a:t>. Сравнение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/>
              <a:t>=3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           </a:t>
            </a:r>
            <a:r>
              <a:rPr lang="ru-RU" dirty="0" smtClean="0"/>
              <a:t>                     Нелинейный фильтр                      </a:t>
            </a:r>
            <a:r>
              <a:rPr lang="en-US" dirty="0" smtClean="0"/>
              <a:t> </a:t>
            </a:r>
            <a:r>
              <a:rPr lang="ru-RU" dirty="0" err="1" smtClean="0"/>
              <a:t>Винеровский</a:t>
            </a:r>
            <a:r>
              <a:rPr lang="ru-RU" dirty="0" smtClean="0"/>
              <a:t> фильтр (</a:t>
            </a:r>
            <a:r>
              <a:rPr lang="en-US" dirty="0" err="1" smtClean="0"/>
              <a:t>OpenC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043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4. Нелинейный фильтр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 smtClean="0"/>
              <a:t>=5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69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ru-RU" dirty="0"/>
              <a:t>4</a:t>
            </a:r>
            <a:r>
              <a:rPr lang="ru-RU" dirty="0" smtClean="0"/>
              <a:t>. Сравнение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 smtClean="0"/>
              <a:t>=5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           </a:t>
            </a:r>
            <a:r>
              <a:rPr lang="ru-RU" dirty="0" smtClean="0"/>
              <a:t>                     Нелинейный фильтр                      </a:t>
            </a:r>
            <a:r>
              <a:rPr lang="en-US" dirty="0" smtClean="0"/>
              <a:t> </a:t>
            </a:r>
            <a:r>
              <a:rPr lang="ru-RU" dirty="0" err="1" smtClean="0"/>
              <a:t>Винеровский</a:t>
            </a:r>
            <a:r>
              <a:rPr lang="ru-RU" dirty="0" smtClean="0"/>
              <a:t> фильтр (</a:t>
            </a:r>
            <a:r>
              <a:rPr lang="en-US" dirty="0" err="1" smtClean="0"/>
              <a:t>OpenC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848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1. Нелинейный фильтр (</a:t>
            </a:r>
            <a:r>
              <a:rPr lang="el-GR" dirty="0" smtClean="0"/>
              <a:t>σ</a:t>
            </a:r>
            <a:r>
              <a:rPr lang="ru-RU" dirty="0" smtClean="0"/>
              <a:t>=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31478"/>
            <a:ext cx="3200400" cy="3200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80" y="2431478"/>
            <a:ext cx="3200400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5280" y="2431478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7994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1. Сравнение</a:t>
            </a:r>
            <a:r>
              <a:rPr lang="ru-RU" dirty="0"/>
              <a:t> (</a:t>
            </a:r>
            <a:r>
              <a:rPr lang="el-GR" dirty="0"/>
              <a:t>σ</a:t>
            </a:r>
            <a:r>
              <a:rPr lang="ru-RU" dirty="0"/>
              <a:t>=3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119" y="2165147"/>
            <a:ext cx="3200400" cy="320040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           </a:t>
            </a:r>
            <a:r>
              <a:rPr lang="ru-RU" dirty="0" smtClean="0"/>
              <a:t>                     Нелинейный фильтр                      </a:t>
            </a:r>
            <a:r>
              <a:rPr lang="en-US" dirty="0" smtClean="0"/>
              <a:t> </a:t>
            </a:r>
            <a:r>
              <a:rPr lang="ru-RU" dirty="0" err="1" smtClean="0"/>
              <a:t>Винеровский</a:t>
            </a:r>
            <a:r>
              <a:rPr lang="ru-RU" dirty="0" smtClean="0"/>
              <a:t> фильтр (</a:t>
            </a:r>
            <a:r>
              <a:rPr lang="en-US" dirty="0" err="1" smtClean="0"/>
              <a:t>OpenC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482" y="2165147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012624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50</TotalTime>
  <Words>259</Words>
  <Application>Microsoft Office PowerPoint</Application>
  <PresentationFormat>Widescreen</PresentationFormat>
  <Paragraphs>78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Calibri Light</vt:lpstr>
      <vt:lpstr>Times New Roman</vt:lpstr>
      <vt:lpstr>Retrospect</vt:lpstr>
      <vt:lpstr>MathType 6.0 Equation</vt:lpstr>
      <vt:lpstr>Equation</vt:lpstr>
      <vt:lpstr>ВОС­СТА­НОВ­ЛЕ­НИЕ ИЗО­БРА­ЖЕ­НИЙ НЕЛИНЕЙНЫМИ ФИЛЬТРАМИ,  ПОЛУЧЕННЫМИ ИДЕНТИФИКАЦИЕЙ ЛИНЕЙНОЙ ПО ПАРАМЕТРАМ МОДЕЛИ</vt:lpstr>
      <vt:lpstr>Постановка задачи</vt:lpstr>
      <vt:lpstr>Модификация модели</vt:lpstr>
      <vt:lpstr>Пример 3. Нелинейный фильтр (σ=3)</vt:lpstr>
      <vt:lpstr>Пример 3. Сравнение (σ=3)</vt:lpstr>
      <vt:lpstr>Пример 4. Нелинейный фильтр (σ=5)</vt:lpstr>
      <vt:lpstr>Пример 4. Сравнение (σ=5)</vt:lpstr>
      <vt:lpstr>Пример 1. Нелинейный фильтр (σ=3)</vt:lpstr>
      <vt:lpstr>Пример 1. Сравнение (σ=3)</vt:lpstr>
      <vt:lpstr>Пример 2. Нелинейный фильтр (σ=5)</vt:lpstr>
      <vt:lpstr>Пример 2. Сравнение (σ=5)</vt:lpstr>
      <vt:lpstr>Численное сравнение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­СТА­НОВ­ЛЕ­НИЕ ИЗО­БРА­ЖЕ­НИЙ НЕЛИНЕЙНЫМИ ФИЛЬТРАМИ,  ПОЛУЧЕННЫМИ ИДЕНТИФИКАЦИЕЙ ЛИНЕЙНОЙ ПО ПАРАМЕТРАМ МОДЕЛИ</dc:title>
  <dc:creator>Денис Елкин</dc:creator>
  <cp:lastModifiedBy>Денис Елкин</cp:lastModifiedBy>
  <cp:revision>30</cp:revision>
  <dcterms:created xsi:type="dcterms:W3CDTF">2016-04-06T00:38:48Z</dcterms:created>
  <dcterms:modified xsi:type="dcterms:W3CDTF">2016-04-06T04:49:06Z</dcterms:modified>
</cp:coreProperties>
</file>